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74F4" w:rsidRPr="005622B7" w:rsidRDefault="00EC2385">
      <w:pPr>
        <w:rPr>
          <w:rFonts w:ascii="CF Jack Story" w:hAnsi="CF Jack Story"/>
          <w:i/>
          <w:sz w:val="24"/>
          <w:szCs w:val="24"/>
        </w:rPr>
      </w:pPr>
      <w:r w:rsidRPr="005622B7">
        <w:rPr>
          <w:rFonts w:ascii="CF Jack Story" w:hAnsi="CF Jack Story"/>
          <w:i/>
          <w:sz w:val="24"/>
          <w:szCs w:val="24"/>
        </w:rPr>
        <w:t>Algebra</w:t>
      </w:r>
      <w:r w:rsidR="005622B7" w:rsidRPr="005622B7">
        <w:rPr>
          <w:rFonts w:ascii="CF Jack Story" w:hAnsi="CF Jack Story"/>
          <w:i/>
          <w:sz w:val="24"/>
          <w:szCs w:val="24"/>
        </w:rPr>
        <w:t xml:space="preserve"> 2</w:t>
      </w:r>
      <w:r w:rsidRPr="005622B7">
        <w:rPr>
          <w:rFonts w:ascii="CF Jack Story" w:hAnsi="CF Jack Story"/>
          <w:i/>
          <w:sz w:val="24"/>
          <w:szCs w:val="24"/>
        </w:rPr>
        <w:t xml:space="preserve"> </w:t>
      </w:r>
      <w:r w:rsidRPr="005622B7">
        <w:rPr>
          <w:rFonts w:ascii="CF Jack Story" w:hAnsi="CF Jack Story"/>
          <w:i/>
          <w:sz w:val="24"/>
          <w:szCs w:val="24"/>
        </w:rPr>
        <w:tab/>
      </w:r>
      <w:r w:rsidRPr="005622B7">
        <w:rPr>
          <w:rFonts w:ascii="CF Jack Story" w:hAnsi="CF Jack Story"/>
          <w:i/>
          <w:sz w:val="24"/>
          <w:szCs w:val="24"/>
        </w:rPr>
        <w:tab/>
      </w:r>
      <w:r w:rsidRPr="005622B7">
        <w:rPr>
          <w:rFonts w:ascii="CF Jack Story" w:hAnsi="CF Jack Story"/>
          <w:i/>
          <w:sz w:val="24"/>
          <w:szCs w:val="24"/>
        </w:rPr>
        <w:tab/>
        <w:t xml:space="preserve">              </w:t>
      </w:r>
      <w:r w:rsidR="005622B7">
        <w:rPr>
          <w:rFonts w:ascii="CF Jack Story" w:hAnsi="CF Jack Story"/>
          <w:i/>
          <w:sz w:val="24"/>
          <w:szCs w:val="24"/>
        </w:rPr>
        <w:tab/>
      </w:r>
      <w:r w:rsidR="005622B7">
        <w:rPr>
          <w:rFonts w:ascii="CF Jack Story" w:hAnsi="CF Jack Story"/>
          <w:i/>
          <w:sz w:val="24"/>
          <w:szCs w:val="24"/>
        </w:rPr>
        <w:tab/>
      </w:r>
      <w:r w:rsidR="00033FAB">
        <w:rPr>
          <w:rFonts w:ascii="CF Jack Story" w:hAnsi="CF Jack Story"/>
          <w:i/>
          <w:sz w:val="24"/>
          <w:szCs w:val="24"/>
        </w:rPr>
        <w:tab/>
      </w:r>
      <w:r w:rsidR="005C4838" w:rsidRPr="005622B7">
        <w:rPr>
          <w:rFonts w:ascii="CF Jack Story" w:hAnsi="CF Jack Story"/>
          <w:i/>
          <w:sz w:val="24"/>
          <w:szCs w:val="24"/>
        </w:rPr>
        <w:t>Name: _</w:t>
      </w:r>
      <w:r w:rsidR="005622B7">
        <w:rPr>
          <w:rFonts w:ascii="CF Jack Story" w:hAnsi="CF Jack Story"/>
          <w:i/>
          <w:sz w:val="24"/>
          <w:szCs w:val="24"/>
        </w:rPr>
        <w:t>_______________________________</w:t>
      </w:r>
    </w:p>
    <w:p w:rsidR="005C4838" w:rsidRPr="005622B7" w:rsidRDefault="00EC2385">
      <w:pPr>
        <w:rPr>
          <w:rFonts w:ascii="CF Jack Story" w:hAnsi="CF Jack Story"/>
          <w:i/>
          <w:sz w:val="24"/>
          <w:szCs w:val="24"/>
        </w:rPr>
      </w:pPr>
      <w:r w:rsidRPr="005622B7">
        <w:rPr>
          <w:rFonts w:ascii="CF Jack Story" w:hAnsi="CF Jack Story"/>
          <w:i/>
          <w:sz w:val="24"/>
          <w:szCs w:val="24"/>
        </w:rPr>
        <w:t>Intro to Logs</w:t>
      </w:r>
      <w:r w:rsidR="00182161">
        <w:rPr>
          <w:rFonts w:ascii="CF Jack Story" w:hAnsi="CF Jack Story"/>
          <w:i/>
          <w:sz w:val="24"/>
          <w:szCs w:val="24"/>
        </w:rPr>
        <w:tab/>
      </w:r>
      <w:r w:rsidR="00182161">
        <w:rPr>
          <w:rFonts w:ascii="CF Jack Story" w:hAnsi="CF Jack Story"/>
          <w:i/>
          <w:sz w:val="24"/>
          <w:szCs w:val="24"/>
        </w:rPr>
        <w:tab/>
      </w:r>
      <w:r w:rsidR="00182161">
        <w:rPr>
          <w:rFonts w:ascii="CF Jack Story" w:hAnsi="CF Jack Story"/>
          <w:i/>
          <w:sz w:val="24"/>
          <w:szCs w:val="24"/>
        </w:rPr>
        <w:tab/>
      </w:r>
      <w:r w:rsidR="00182161">
        <w:rPr>
          <w:rFonts w:ascii="CF Jack Story" w:hAnsi="CF Jack Story"/>
          <w:i/>
          <w:sz w:val="24"/>
          <w:szCs w:val="24"/>
        </w:rPr>
        <w:tab/>
      </w:r>
      <w:r w:rsidR="0055469D" w:rsidRPr="005622B7">
        <w:rPr>
          <w:rFonts w:ascii="CF Jack Story" w:hAnsi="CF Jack Story"/>
          <w:i/>
          <w:sz w:val="24"/>
          <w:szCs w:val="24"/>
        </w:rPr>
        <w:tab/>
      </w:r>
      <w:r w:rsidRPr="005622B7">
        <w:rPr>
          <w:rFonts w:ascii="CF Jack Story" w:hAnsi="CF Jack Story"/>
          <w:i/>
          <w:sz w:val="24"/>
          <w:szCs w:val="24"/>
        </w:rPr>
        <w:tab/>
        <w:t xml:space="preserve"> </w:t>
      </w:r>
      <w:r w:rsidR="005622B7">
        <w:rPr>
          <w:rFonts w:ascii="CF Jack Story" w:hAnsi="CF Jack Story"/>
          <w:i/>
          <w:sz w:val="24"/>
          <w:szCs w:val="24"/>
        </w:rPr>
        <w:tab/>
      </w:r>
      <w:r w:rsidR="005C4838" w:rsidRPr="005622B7">
        <w:rPr>
          <w:rFonts w:ascii="CF Jack Story" w:hAnsi="CF Jack Story"/>
          <w:i/>
          <w:sz w:val="24"/>
          <w:szCs w:val="24"/>
        </w:rPr>
        <w:t>Date: ___</w:t>
      </w:r>
      <w:r w:rsidR="005622B7">
        <w:rPr>
          <w:rFonts w:ascii="CF Jack Story" w:hAnsi="CF Jack Story"/>
          <w:i/>
          <w:sz w:val="24"/>
          <w:szCs w:val="24"/>
        </w:rPr>
        <w:t>_</w:t>
      </w:r>
      <w:r w:rsidR="005C4838" w:rsidRPr="005622B7">
        <w:rPr>
          <w:rFonts w:ascii="CF Jack Story" w:hAnsi="CF Jack Story"/>
          <w:i/>
          <w:sz w:val="24"/>
          <w:szCs w:val="24"/>
        </w:rPr>
        <w:t>__</w:t>
      </w:r>
      <w:r w:rsidRPr="005622B7">
        <w:rPr>
          <w:rFonts w:ascii="CF Jack Story" w:hAnsi="CF Jack Story"/>
          <w:i/>
          <w:sz w:val="24"/>
          <w:szCs w:val="24"/>
        </w:rPr>
        <w:t>___________</w:t>
      </w:r>
      <w:proofErr w:type="gramStart"/>
      <w:r w:rsidRPr="005622B7">
        <w:rPr>
          <w:rFonts w:ascii="CF Jack Story" w:hAnsi="CF Jack Story"/>
          <w:i/>
          <w:sz w:val="24"/>
          <w:szCs w:val="24"/>
        </w:rPr>
        <w:t>_  Block</w:t>
      </w:r>
      <w:proofErr w:type="gramEnd"/>
      <w:r w:rsidRPr="005622B7">
        <w:rPr>
          <w:rFonts w:ascii="CF Jack Story" w:hAnsi="CF Jack Story"/>
          <w:i/>
          <w:sz w:val="24"/>
          <w:szCs w:val="24"/>
        </w:rPr>
        <w:t>: _________</w:t>
      </w:r>
    </w:p>
    <w:p w:rsidR="005C4838" w:rsidRPr="005622B7" w:rsidRDefault="005C4838">
      <w:pPr>
        <w:rPr>
          <w:rFonts w:ascii="CF Jack Story" w:hAnsi="CF Jack Story"/>
          <w:sz w:val="10"/>
          <w:szCs w:val="24"/>
        </w:rPr>
      </w:pPr>
    </w:p>
    <w:p w:rsidR="005C4838" w:rsidRPr="005622B7" w:rsidRDefault="005C4838">
      <w:pPr>
        <w:rPr>
          <w:rFonts w:ascii="CF Jack Story" w:hAnsi="CF Jack Story"/>
          <w:b/>
          <w:sz w:val="24"/>
          <w:szCs w:val="24"/>
        </w:rPr>
      </w:pPr>
      <w:r w:rsidRPr="005622B7">
        <w:rPr>
          <w:rFonts w:ascii="CF Jack Story" w:hAnsi="CF Jack Story"/>
          <w:b/>
          <w:sz w:val="24"/>
          <w:szCs w:val="24"/>
        </w:rPr>
        <w:t>Rewrite each equation in logarithmic form.</w:t>
      </w:r>
    </w:p>
    <w:tbl>
      <w:tblPr>
        <w:tblStyle w:val="TableGrid"/>
        <w:tblW w:w="11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8"/>
        <w:gridCol w:w="2610"/>
        <w:gridCol w:w="2700"/>
        <w:gridCol w:w="2586"/>
      </w:tblGrid>
      <w:tr w:rsidR="005C4838" w:rsidRPr="005622B7" w:rsidTr="005C4838">
        <w:trPr>
          <w:trHeight w:val="702"/>
        </w:trPr>
        <w:tc>
          <w:tcPr>
            <w:tcW w:w="3168" w:type="dxa"/>
          </w:tcPr>
          <w:p w:rsidR="005C4838" w:rsidRPr="005622B7" w:rsidRDefault="001B14C4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1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5C4838" w:rsidRPr="005622B7">
              <w:rPr>
                <w:rFonts w:ascii="CF Jack Story" w:hAnsi="CF Jack Story"/>
                <w:position w:val="-4"/>
                <w:sz w:val="24"/>
                <w:szCs w:val="24"/>
              </w:rPr>
              <w:object w:dxaOrig="9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15pt" o:ole="">
                  <v:imagedata r:id="rId5" o:title=""/>
                </v:shape>
                <o:OLEObject Type="Embed" ProgID="Equation.DSMT4" ShapeID="_x0000_i1025" DrawAspect="Content" ObjectID="_1522238175" r:id="rId6"/>
              </w:object>
            </w:r>
          </w:p>
        </w:tc>
        <w:tc>
          <w:tcPr>
            <w:tcW w:w="2610" w:type="dxa"/>
          </w:tcPr>
          <w:p w:rsidR="005C4838" w:rsidRPr="005622B7" w:rsidRDefault="001B14C4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2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5C4838" w:rsidRPr="005622B7">
              <w:rPr>
                <w:rFonts w:ascii="CF Jack Story" w:hAnsi="CF Jack Story"/>
                <w:position w:val="-28"/>
                <w:sz w:val="24"/>
                <w:szCs w:val="24"/>
              </w:rPr>
              <w:object w:dxaOrig="1280" w:dyaOrig="740">
                <v:shape id="_x0000_i1026" type="#_x0000_t75" style="width:64pt;height:37pt" o:ole="">
                  <v:imagedata r:id="rId7" o:title=""/>
                </v:shape>
                <o:OLEObject Type="Embed" ProgID="Equation.DSMT4" ShapeID="_x0000_i1026" DrawAspect="Content" ObjectID="_1522238176" r:id="rId8"/>
              </w:object>
            </w:r>
          </w:p>
        </w:tc>
        <w:tc>
          <w:tcPr>
            <w:tcW w:w="2700" w:type="dxa"/>
          </w:tcPr>
          <w:p w:rsidR="005C4838" w:rsidRPr="005622B7" w:rsidRDefault="001B14C4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3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5C4838" w:rsidRPr="005622B7">
              <w:rPr>
                <w:rFonts w:ascii="CF Jack Story" w:hAnsi="CF Jack Story"/>
                <w:position w:val="-6"/>
                <w:sz w:val="24"/>
                <w:szCs w:val="24"/>
              </w:rPr>
              <w:object w:dxaOrig="639" w:dyaOrig="320">
                <v:shape id="_x0000_i1027" type="#_x0000_t75" style="width:32pt;height:16pt" o:ole="">
                  <v:imagedata r:id="rId9" o:title=""/>
                </v:shape>
                <o:OLEObject Type="Embed" ProgID="Equation.DSMT4" ShapeID="_x0000_i1027" DrawAspect="Content" ObjectID="_1522238177" r:id="rId10"/>
              </w:object>
            </w:r>
          </w:p>
        </w:tc>
        <w:tc>
          <w:tcPr>
            <w:tcW w:w="2586" w:type="dxa"/>
          </w:tcPr>
          <w:p w:rsidR="005C4838" w:rsidRPr="005622B7" w:rsidRDefault="001B14C4" w:rsidP="00B32587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4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>.)</w:t>
            </w:r>
            <w:r w:rsidRPr="005622B7">
              <w:rPr>
                <w:rFonts w:ascii="CF Jack Story" w:hAnsi="CF Jack Story"/>
                <w:position w:val="-6"/>
                <w:sz w:val="24"/>
                <w:szCs w:val="24"/>
              </w:rPr>
              <w:object w:dxaOrig="859" w:dyaOrig="320" w14:anchorId="091382BD">
                <v:shape id="_x0000_i1031" type="#_x0000_t75" style="width:43pt;height:16pt" o:ole="">
                  <v:imagedata r:id="rId11" o:title=""/>
                </v:shape>
                <o:OLEObject Type="Embed" ProgID="Equation.DSMT4" ShapeID="_x0000_i1031" DrawAspect="Content" ObjectID="_1522238178" r:id="rId12"/>
              </w:object>
            </w: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</w:tbl>
    <w:p w:rsidR="001B14C4" w:rsidRDefault="001B14C4" w:rsidP="00182161">
      <w:pPr>
        <w:rPr>
          <w:rFonts w:ascii="CF Jack Story" w:hAnsi="CF Jack Story"/>
          <w:b/>
          <w:sz w:val="24"/>
          <w:szCs w:val="24"/>
        </w:rPr>
      </w:pPr>
    </w:p>
    <w:p w:rsidR="00182161" w:rsidRPr="005622B7" w:rsidRDefault="00182161" w:rsidP="00182161">
      <w:pPr>
        <w:rPr>
          <w:rFonts w:ascii="CF Jack Story" w:hAnsi="CF Jack Story"/>
          <w:b/>
          <w:sz w:val="24"/>
          <w:szCs w:val="24"/>
        </w:rPr>
      </w:pPr>
      <w:r w:rsidRPr="005622B7">
        <w:rPr>
          <w:rFonts w:ascii="CF Jack Story" w:hAnsi="CF Jack Story"/>
          <w:b/>
          <w:sz w:val="24"/>
          <w:szCs w:val="24"/>
        </w:rPr>
        <w:t>Rewrite each equation in exponential form.</w:t>
      </w:r>
    </w:p>
    <w:tbl>
      <w:tblPr>
        <w:tblStyle w:val="TableGrid"/>
        <w:tblW w:w="111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0"/>
        <w:gridCol w:w="2646"/>
        <w:gridCol w:w="2638"/>
        <w:gridCol w:w="2653"/>
      </w:tblGrid>
      <w:tr w:rsidR="00182161" w:rsidRPr="005622B7" w:rsidTr="00765E72">
        <w:trPr>
          <w:trHeight w:val="680"/>
        </w:trPr>
        <w:tc>
          <w:tcPr>
            <w:tcW w:w="3170" w:type="dxa"/>
          </w:tcPr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5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182161" w:rsidRPr="005622B7">
              <w:rPr>
                <w:rFonts w:ascii="CF Jack Story" w:hAnsi="CF Jack Story"/>
                <w:position w:val="-24"/>
                <w:sz w:val="24"/>
                <w:szCs w:val="24"/>
              </w:rPr>
              <w:object w:dxaOrig="1260" w:dyaOrig="620">
                <v:shape id="_x0000_i1028" type="#_x0000_t75" style="width:63pt;height:31pt" o:ole="">
                  <v:imagedata r:id="rId13" o:title=""/>
                </v:shape>
                <o:OLEObject Type="Embed" ProgID="Equation.DSMT4" ShapeID="_x0000_i1028" DrawAspect="Content" ObjectID="_1522238179" r:id="rId14"/>
              </w:object>
            </w:r>
          </w:p>
        </w:tc>
        <w:tc>
          <w:tcPr>
            <w:tcW w:w="2646" w:type="dxa"/>
          </w:tcPr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6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182161" w:rsidRPr="005622B7">
              <w:rPr>
                <w:rFonts w:ascii="CF Jack Story" w:hAnsi="CF Jack Story"/>
                <w:position w:val="-12"/>
                <w:sz w:val="24"/>
                <w:szCs w:val="24"/>
              </w:rPr>
              <w:object w:dxaOrig="1080" w:dyaOrig="360">
                <v:shape id="_x0000_i1029" type="#_x0000_t75" style="width:55pt;height:19pt" o:ole="">
                  <v:imagedata r:id="rId15" o:title=""/>
                </v:shape>
                <o:OLEObject Type="Embed" ProgID="Equation.DSMT4" ShapeID="_x0000_i1029" DrawAspect="Content" ObjectID="_1522238180" r:id="rId16"/>
              </w:object>
            </w:r>
          </w:p>
        </w:tc>
        <w:tc>
          <w:tcPr>
            <w:tcW w:w="2638" w:type="dxa"/>
          </w:tcPr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7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>.)</w:t>
            </w:r>
            <w:r w:rsidRPr="001B14C4">
              <w:rPr>
                <w:rFonts w:ascii="CF Jack Story" w:hAnsi="CF Jack Story"/>
                <w:position w:val="-6"/>
                <w:sz w:val="24"/>
                <w:szCs w:val="24"/>
              </w:rPr>
              <w:object w:dxaOrig="780" w:dyaOrig="279">
                <v:shape id="_x0000_i1032" type="#_x0000_t75" style="width:39pt;height:14pt" o:ole="">
                  <v:imagedata r:id="rId17" o:title=""/>
                </v:shape>
                <o:OLEObject Type="Embed" ProgID="Equation.DSMT4" ShapeID="_x0000_i1032" DrawAspect="Content" ObjectID="_1522238181" r:id="rId18"/>
              </w:object>
            </w:r>
          </w:p>
        </w:tc>
        <w:tc>
          <w:tcPr>
            <w:tcW w:w="2653" w:type="dxa"/>
          </w:tcPr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8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182161" w:rsidRPr="005622B7">
              <w:rPr>
                <w:rFonts w:ascii="CF Jack Story" w:hAnsi="CF Jack Story"/>
                <w:position w:val="-14"/>
                <w:sz w:val="24"/>
                <w:szCs w:val="24"/>
              </w:rPr>
              <w:object w:dxaOrig="1140" w:dyaOrig="380">
                <v:shape id="_x0000_i1030" type="#_x0000_t75" style="width:57pt;height:19pt" o:ole="">
                  <v:imagedata r:id="rId19" o:title=""/>
                </v:shape>
                <o:OLEObject Type="Embed" ProgID="Equation.DSMT4" ShapeID="_x0000_i1030" DrawAspect="Content" ObjectID="_1522238182" r:id="rId20"/>
              </w:object>
            </w: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</w:tbl>
    <w:p w:rsidR="00182161" w:rsidRPr="005622B7" w:rsidRDefault="00182161" w:rsidP="00182161">
      <w:pPr>
        <w:rPr>
          <w:rFonts w:ascii="CF Jack Story" w:hAnsi="CF Jack Story"/>
          <w:sz w:val="24"/>
          <w:szCs w:val="24"/>
        </w:rPr>
      </w:pPr>
    </w:p>
    <w:p w:rsidR="005C4838" w:rsidRPr="005622B7" w:rsidRDefault="005C4838">
      <w:pPr>
        <w:rPr>
          <w:rFonts w:ascii="CF Jack Story" w:hAnsi="CF Jack Story"/>
          <w:b/>
          <w:sz w:val="24"/>
          <w:szCs w:val="24"/>
        </w:rPr>
      </w:pPr>
      <w:r w:rsidRPr="005622B7">
        <w:rPr>
          <w:rFonts w:ascii="CF Jack Story" w:hAnsi="CF Jack Story"/>
          <w:b/>
          <w:sz w:val="24"/>
          <w:szCs w:val="24"/>
        </w:rPr>
        <w:t>Evaluate. Round any decimal answers to the hundredths place.</w:t>
      </w:r>
    </w:p>
    <w:tbl>
      <w:tblPr>
        <w:tblStyle w:val="TableGrid"/>
        <w:tblW w:w="110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9"/>
        <w:gridCol w:w="5521"/>
      </w:tblGrid>
      <w:tr w:rsidR="005C4838" w:rsidRPr="005622B7" w:rsidTr="00033FAB">
        <w:trPr>
          <w:trHeight w:val="2238"/>
        </w:trPr>
        <w:tc>
          <w:tcPr>
            <w:tcW w:w="5519" w:type="dxa"/>
          </w:tcPr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  <w:bookmarkStart w:id="0" w:name="_GoBack"/>
            <w:bookmarkEnd w:id="0"/>
            <w:r w:rsidRPr="005622B7">
              <w:rPr>
                <w:rFonts w:ascii="CF Jack Story" w:hAnsi="CF Jack Story"/>
                <w:sz w:val="24"/>
                <w:szCs w:val="24"/>
              </w:rPr>
              <w:t xml:space="preserve">9.) </w:t>
            </w:r>
            <w:r w:rsidRPr="005622B7">
              <w:rPr>
                <w:rFonts w:ascii="CF Jack Story" w:hAnsi="CF Jack Story"/>
                <w:position w:val="-12"/>
                <w:sz w:val="24"/>
                <w:szCs w:val="24"/>
              </w:rPr>
              <w:object w:dxaOrig="620" w:dyaOrig="360">
                <v:shape id="_x0000_i1033" type="#_x0000_t75" style="width:31pt;height:19pt" o:ole="">
                  <v:imagedata r:id="rId21" o:title=""/>
                </v:shape>
                <o:OLEObject Type="Embed" ProgID="Equation.DSMT4" ShapeID="_x0000_i1033" DrawAspect="Content" ObjectID="_1522238183" r:id="rId22"/>
              </w:object>
            </w:r>
          </w:p>
        </w:tc>
        <w:tc>
          <w:tcPr>
            <w:tcW w:w="5521" w:type="dxa"/>
          </w:tcPr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0.) </w:t>
            </w:r>
            <w:r w:rsidRPr="005622B7">
              <w:rPr>
                <w:rFonts w:ascii="CF Jack Story" w:hAnsi="CF Jack Story"/>
                <w:position w:val="-30"/>
                <w:sz w:val="24"/>
                <w:szCs w:val="24"/>
              </w:rPr>
              <w:object w:dxaOrig="639" w:dyaOrig="540">
                <v:shape id="_x0000_i1034" type="#_x0000_t75" style="width:32pt;height:27pt" o:ole="">
                  <v:imagedata r:id="rId23" o:title=""/>
                </v:shape>
                <o:OLEObject Type="Embed" ProgID="Equation.DSMT4" ShapeID="_x0000_i1034" DrawAspect="Content" ObjectID="_1522238184" r:id="rId24"/>
              </w:object>
            </w: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  <w:tr w:rsidR="005C4838" w:rsidRPr="005622B7" w:rsidTr="00033FAB">
        <w:trPr>
          <w:trHeight w:val="2691"/>
        </w:trPr>
        <w:tc>
          <w:tcPr>
            <w:tcW w:w="5519" w:type="dxa"/>
          </w:tcPr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1.) </w:t>
            </w:r>
            <w:r w:rsidRPr="005622B7">
              <w:rPr>
                <w:rFonts w:ascii="CF Jack Story" w:hAnsi="CF Jack Story"/>
                <w:position w:val="-10"/>
                <w:sz w:val="24"/>
                <w:szCs w:val="24"/>
              </w:rPr>
              <w:object w:dxaOrig="620" w:dyaOrig="320">
                <v:shape id="_x0000_i1035" type="#_x0000_t75" style="width:31pt;height:16pt" o:ole="">
                  <v:imagedata r:id="rId25" o:title=""/>
                </v:shape>
                <o:OLEObject Type="Embed" ProgID="Equation.DSMT4" ShapeID="_x0000_i1035" DrawAspect="Content" ObjectID="_1522238185" r:id="rId26"/>
              </w:object>
            </w:r>
          </w:p>
        </w:tc>
        <w:tc>
          <w:tcPr>
            <w:tcW w:w="5521" w:type="dxa"/>
          </w:tcPr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2.) </w:t>
            </w:r>
            <w:r w:rsidRPr="005622B7">
              <w:rPr>
                <w:rFonts w:ascii="CF Jack Story" w:hAnsi="CF Jack Story"/>
                <w:position w:val="-12"/>
                <w:sz w:val="24"/>
                <w:szCs w:val="24"/>
              </w:rPr>
              <w:object w:dxaOrig="620" w:dyaOrig="360">
                <v:shape id="_x0000_i1036" type="#_x0000_t75" style="width:31pt;height:19pt" o:ole="">
                  <v:imagedata r:id="rId27" o:title=""/>
                </v:shape>
                <o:OLEObject Type="Embed" ProgID="Equation.DSMT4" ShapeID="_x0000_i1036" DrawAspect="Content" ObjectID="_1522238186" r:id="rId28"/>
              </w:object>
            </w: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  <w:tr w:rsidR="005C4838" w:rsidRPr="005622B7" w:rsidTr="00033FAB">
        <w:trPr>
          <w:trHeight w:val="2012"/>
        </w:trPr>
        <w:tc>
          <w:tcPr>
            <w:tcW w:w="5519" w:type="dxa"/>
          </w:tcPr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3.) </w:t>
            </w:r>
            <w:r w:rsidR="001B14C4" w:rsidRPr="001B14C4">
              <w:rPr>
                <w:rFonts w:ascii="CF Jack Story" w:hAnsi="CF Jack Story"/>
                <w:position w:val="-6"/>
                <w:sz w:val="24"/>
                <w:szCs w:val="24"/>
              </w:rPr>
              <w:object w:dxaOrig="520" w:dyaOrig="279">
                <v:shape id="_x0000_i1038" type="#_x0000_t75" style="width:26pt;height:14pt" o:ole="">
                  <v:imagedata r:id="rId29" o:title=""/>
                </v:shape>
                <o:OLEObject Type="Embed" ProgID="Equation.DSMT4" ShapeID="_x0000_i1038" DrawAspect="Content" ObjectID="_1522238187" r:id="rId30"/>
              </w:object>
            </w:r>
          </w:p>
        </w:tc>
        <w:tc>
          <w:tcPr>
            <w:tcW w:w="5521" w:type="dxa"/>
          </w:tcPr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4.) </w:t>
            </w:r>
            <w:r w:rsidRPr="005622B7">
              <w:rPr>
                <w:rFonts w:ascii="CF Jack Story" w:hAnsi="CF Jack Story"/>
                <w:position w:val="-10"/>
                <w:sz w:val="24"/>
                <w:szCs w:val="24"/>
              </w:rPr>
              <w:object w:dxaOrig="740" w:dyaOrig="320">
                <v:shape id="_x0000_i1037" type="#_x0000_t75" style="width:37pt;height:16pt" o:ole="">
                  <v:imagedata r:id="rId31" o:title=""/>
                </v:shape>
                <o:OLEObject Type="Embed" ProgID="Equation.DSMT4" ShapeID="_x0000_i1037" DrawAspect="Content" ObjectID="_1522238188" r:id="rId32"/>
              </w:object>
            </w: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</w:tbl>
    <w:p w:rsidR="00EC2385" w:rsidRPr="005622B7" w:rsidRDefault="00EC2385" w:rsidP="00EC2385">
      <w:pPr>
        <w:rPr>
          <w:rFonts w:ascii="CF Jack Story" w:hAnsi="CF Jack Story"/>
          <w:b/>
          <w:sz w:val="24"/>
          <w:szCs w:val="24"/>
        </w:rPr>
      </w:pPr>
    </w:p>
    <w:p w:rsidR="005622B7" w:rsidRDefault="005622B7" w:rsidP="00EC2385">
      <w:pPr>
        <w:rPr>
          <w:rFonts w:ascii="CF Jack Story" w:hAnsi="CF Jack Story"/>
          <w:b/>
          <w:sz w:val="24"/>
          <w:szCs w:val="24"/>
        </w:rPr>
      </w:pPr>
    </w:p>
    <w:sectPr w:rsidR="005622B7" w:rsidSect="005C483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F Jack Story">
    <w:panose1 w:val="00000000000000000000"/>
    <w:charset w:val="00"/>
    <w:family w:val="auto"/>
    <w:pitch w:val="variable"/>
    <w:sig w:usb0="80000003" w:usb1="1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873CAD"/>
    <w:multiLevelType w:val="hybridMultilevel"/>
    <w:tmpl w:val="C66CD932"/>
    <w:lvl w:ilvl="0" w:tplc="BD726E2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838"/>
    <w:rsid w:val="00033FAB"/>
    <w:rsid w:val="00066D95"/>
    <w:rsid w:val="00182161"/>
    <w:rsid w:val="001B14C4"/>
    <w:rsid w:val="00222FF7"/>
    <w:rsid w:val="00382ED5"/>
    <w:rsid w:val="003D74F4"/>
    <w:rsid w:val="0055469D"/>
    <w:rsid w:val="005622B7"/>
    <w:rsid w:val="005C4838"/>
    <w:rsid w:val="0077076A"/>
    <w:rsid w:val="007A32DD"/>
    <w:rsid w:val="00B14BF8"/>
    <w:rsid w:val="00EC2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D5E7EEA-63F3-4174-945E-C3243F004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C48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48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094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2</Words>
  <Characters>64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5-04-03T15:10:00Z</cp:lastPrinted>
  <dcterms:created xsi:type="dcterms:W3CDTF">2016-04-15T18:41:00Z</dcterms:created>
  <dcterms:modified xsi:type="dcterms:W3CDTF">2016-04-15T18:41:00Z</dcterms:modified>
</cp:coreProperties>
</file>